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D1EF0" w:rsidRPr="00C915A8" w:rsidRDefault="00C915A8" w:rsidP="00E228A5">
      <w:pPr>
        <w:jc w:val="center"/>
        <w:rPr>
          <w:b/>
          <w:lang w:val="ru-RU"/>
        </w:rPr>
      </w:pPr>
      <w:r>
        <w:rPr>
          <w:b/>
        </w:rPr>
        <w:t>I</w:t>
      </w:r>
      <w:r>
        <w:rPr>
          <w:b/>
          <w:lang w:val="ru-RU"/>
        </w:rPr>
        <w:t>_начало термодинамики</w:t>
      </w:r>
    </w:p>
    <w:p w:rsidR="00E228A5" w:rsidRDefault="00E228A5" w:rsidP="00E228A5">
      <w:pPr>
        <w:jc w:val="center"/>
        <w:rPr>
          <w:b/>
          <w:lang w:val="ru-RU"/>
        </w:rPr>
      </w:pPr>
      <w:r>
        <w:rPr>
          <w:b/>
          <w:lang w:val="ru-RU"/>
        </w:rPr>
        <w:t>Примеры решения задач:</w:t>
      </w:r>
    </w:p>
    <w:p w:rsidR="00797564" w:rsidRPr="00797564" w:rsidRDefault="00E228A5" w:rsidP="00797564">
      <w:pPr>
        <w:rPr>
          <w:lang w:val="ru-RU"/>
        </w:rPr>
      </w:pPr>
      <w:r w:rsidRPr="00E228A5">
        <w:rPr>
          <w:b/>
          <w:lang w:val="ru-RU"/>
        </w:rPr>
        <w:t>1</w:t>
      </w:r>
      <w:r w:rsidR="00797564">
        <w:rPr>
          <w:b/>
          <w:lang w:val="ru-RU"/>
        </w:rPr>
        <w:t>2</w:t>
      </w:r>
      <w:r w:rsidRPr="00E228A5">
        <w:rPr>
          <w:b/>
          <w:lang w:val="ru-RU"/>
        </w:rPr>
        <w:t>.4</w:t>
      </w:r>
      <w:r w:rsidR="00797564">
        <w:rPr>
          <w:b/>
          <w:lang w:val="ru-RU"/>
        </w:rPr>
        <w:t>0</w:t>
      </w:r>
      <w:r>
        <w:rPr>
          <w:lang w:val="ru-RU"/>
        </w:rPr>
        <w:t xml:space="preserve"> </w:t>
      </w:r>
      <w:proofErr w:type="gramStart"/>
      <w:r w:rsidR="00797564" w:rsidRPr="00797564">
        <w:rPr>
          <w:lang w:val="ru-RU"/>
        </w:rPr>
        <w:t>В</w:t>
      </w:r>
      <w:proofErr w:type="gramEnd"/>
      <w:r w:rsidR="00797564" w:rsidRPr="00797564">
        <w:rPr>
          <w:lang w:val="ru-RU"/>
        </w:rPr>
        <w:t xml:space="preserve"> результате адиабатного расширения кислорода массой 3,2</w:t>
      </w:r>
      <w:r w:rsidR="00797564" w:rsidRPr="00797564">
        <w:t> </w:t>
      </w:r>
      <w:r w:rsidR="00797564" w:rsidRPr="00797564">
        <w:rPr>
          <w:lang w:val="ru-RU"/>
        </w:rPr>
        <w:t>г, находящегося при температуре 20</w:t>
      </w:r>
      <w:r w:rsidR="00797564" w:rsidRPr="00797564">
        <w:t> </w:t>
      </w:r>
      <w:r w:rsidR="00797564" w:rsidRPr="00797564">
        <w:rPr>
          <w:lang w:val="ru-RU"/>
        </w:rPr>
        <w:t>°С, давление уменьшилось от 1,0 до 0,38</w:t>
      </w:r>
      <w:r w:rsidR="00797564" w:rsidRPr="00797564">
        <w:t> </w:t>
      </w:r>
      <w:r w:rsidR="00797564" w:rsidRPr="00797564">
        <w:rPr>
          <w:lang w:val="ru-RU"/>
        </w:rPr>
        <w:t>МПа. Определите: 1)</w:t>
      </w:r>
      <w:r w:rsidR="00797564" w:rsidRPr="00797564">
        <w:t> </w:t>
      </w:r>
      <w:r w:rsidR="00797564" w:rsidRPr="00797564">
        <w:rPr>
          <w:lang w:val="ru-RU"/>
        </w:rPr>
        <w:t>во сколько раз увеличился объем; 2)</w:t>
      </w:r>
      <w:r w:rsidR="00797564" w:rsidRPr="00797564">
        <w:t> </w:t>
      </w:r>
      <w:r w:rsidR="00797564" w:rsidRPr="00797564">
        <w:rPr>
          <w:lang w:val="ru-RU"/>
        </w:rPr>
        <w:t>температуру в конце процесса; 3)</w:t>
      </w:r>
      <w:r w:rsidR="00797564" w:rsidRPr="00797564">
        <w:t> </w:t>
      </w:r>
      <w:r w:rsidR="00797564" w:rsidRPr="00797564">
        <w:rPr>
          <w:lang w:val="ru-RU"/>
        </w:rPr>
        <w:t>какое количество теплоты необходимо сообщить газу при постоянном объеме, для того чтобы температура снова повысилась до 20 °С; 4)</w:t>
      </w:r>
      <w:r w:rsidR="00797564" w:rsidRPr="00797564">
        <w:t> </w:t>
      </w:r>
      <w:r w:rsidR="00797564" w:rsidRPr="00797564">
        <w:rPr>
          <w:lang w:val="ru-RU"/>
        </w:rPr>
        <w:t>какое при этом установится давление.</w:t>
      </w:r>
    </w:p>
    <w:p w:rsidR="00E228A5" w:rsidRDefault="00206363" w:rsidP="00E228A5">
      <w:pPr>
        <w:jc w:val="center"/>
        <w:rPr>
          <w:b/>
          <w:lang w:val="ru-RU"/>
        </w:rPr>
      </w:pPr>
      <w:r>
        <w:rPr>
          <w:b/>
          <w:noProof/>
        </w:rPr>
        <w:drawing>
          <wp:inline distT="0" distB="0" distL="0" distR="0">
            <wp:extent cx="3829050" cy="3668551"/>
            <wp:effectExtent l="0" t="0" r="0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G_20201114_085933.jpg"/>
                    <pic:cNvPicPr/>
                  </pic:nvPicPr>
                  <pic:blipFill rotWithShape="1"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453" t="29409" r="13068" b="33684"/>
                    <a:stretch/>
                  </pic:blipFill>
                  <pic:spPr bwMode="auto">
                    <a:xfrm>
                      <a:off x="0" y="0"/>
                      <a:ext cx="3831979" cy="36713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06363" w:rsidRPr="00206363" w:rsidRDefault="000C5E4E" w:rsidP="00206363">
      <w:pPr>
        <w:rPr>
          <w:lang w:val="ru-RU"/>
        </w:rPr>
      </w:pPr>
      <w:r>
        <w:rPr>
          <w:b/>
          <w:lang w:val="ru-RU"/>
        </w:rPr>
        <w:t>1</w:t>
      </w:r>
      <w:r w:rsidR="00206363">
        <w:rPr>
          <w:b/>
          <w:lang w:val="ru-RU"/>
        </w:rPr>
        <w:t>2</w:t>
      </w:r>
      <w:r>
        <w:rPr>
          <w:b/>
          <w:lang w:val="ru-RU"/>
        </w:rPr>
        <w:t>.</w:t>
      </w:r>
      <w:r w:rsidR="00206363">
        <w:rPr>
          <w:b/>
          <w:lang w:val="ru-RU"/>
        </w:rPr>
        <w:t>43</w:t>
      </w:r>
      <w:r>
        <w:rPr>
          <w:b/>
          <w:lang w:val="ru-RU"/>
        </w:rPr>
        <w:t xml:space="preserve"> </w:t>
      </w:r>
      <w:r w:rsidR="00206363" w:rsidRPr="00206363">
        <w:rPr>
          <w:lang w:val="ru-RU"/>
        </w:rPr>
        <w:t>Идеальный газ переходит из состояния 1 (</w:t>
      </w:r>
      <w:r w:rsidR="00206363" w:rsidRPr="00206363">
        <w:rPr>
          <w:lang w:val="ru-RU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.75pt" o:ole="">
            <v:imagedata r:id="rId5" o:title=""/>
          </v:shape>
          <o:OLEObject Type="Embed" ProgID="Equation.DSMT4" ShapeID="_x0000_i1025" DrawAspect="Content" ObjectID="_1666851815" r:id="rId6"/>
        </w:object>
      </w:r>
      <w:r w:rsidR="00206363" w:rsidRPr="00206363">
        <w:rPr>
          <w:lang w:val="ru-RU"/>
        </w:rPr>
        <w:t xml:space="preserve">, </w:t>
      </w:r>
      <w:r w:rsidR="00206363" w:rsidRPr="00206363">
        <w:rPr>
          <w:lang w:val="ru-RU"/>
        </w:rPr>
        <w:object w:dxaOrig="240" w:dyaOrig="320">
          <v:shape id="_x0000_i1026" type="#_x0000_t75" style="width:12pt;height:15.75pt" o:ole="">
            <v:imagedata r:id="rId7" o:title=""/>
          </v:shape>
          <o:OLEObject Type="Embed" ProgID="Equation.DSMT4" ShapeID="_x0000_i1026" DrawAspect="Content" ObjectID="_1666851816" r:id="rId8"/>
        </w:object>
      </w:r>
      <w:r w:rsidR="00206363" w:rsidRPr="00206363">
        <w:rPr>
          <w:lang w:val="ru-RU"/>
        </w:rPr>
        <w:t xml:space="preserve">, </w:t>
      </w:r>
      <w:r w:rsidR="00206363" w:rsidRPr="00206363">
        <w:rPr>
          <w:lang w:val="ru-RU"/>
        </w:rPr>
        <w:object w:dxaOrig="220" w:dyaOrig="320">
          <v:shape id="_x0000_i1027" type="#_x0000_t75" style="width:11.25pt;height:15.75pt" o:ole="">
            <v:imagedata r:id="rId9" o:title=""/>
          </v:shape>
          <o:OLEObject Type="Embed" ProgID="Equation.DSMT4" ShapeID="_x0000_i1027" DrawAspect="Content" ObjectID="_1666851817" r:id="rId10"/>
        </w:object>
      </w:r>
      <w:r w:rsidR="00206363" w:rsidRPr="00206363">
        <w:rPr>
          <w:lang w:val="ru-RU"/>
        </w:rPr>
        <w:t>) в состояние 2 (</w:t>
      </w:r>
      <w:r w:rsidR="00206363" w:rsidRPr="00206363">
        <w:rPr>
          <w:lang w:val="ru-RU"/>
        </w:rPr>
        <w:object w:dxaOrig="279" w:dyaOrig="320">
          <v:shape id="_x0000_i1028" type="#_x0000_t75" style="width:14.25pt;height:15.75pt" o:ole="">
            <v:imagedata r:id="rId11" o:title=""/>
          </v:shape>
          <o:OLEObject Type="Embed" ProgID="Equation.DSMT4" ShapeID="_x0000_i1028" DrawAspect="Content" ObjectID="_1666851818" r:id="rId12"/>
        </w:object>
      </w:r>
      <w:r w:rsidR="00206363" w:rsidRPr="00206363">
        <w:rPr>
          <w:lang w:val="ru-RU"/>
        </w:rPr>
        <w:t xml:space="preserve">, </w:t>
      </w:r>
      <w:r w:rsidR="00206363" w:rsidRPr="00206363">
        <w:rPr>
          <w:lang w:val="ru-RU"/>
        </w:rPr>
        <w:object w:dxaOrig="240" w:dyaOrig="320">
          <v:shape id="_x0000_i1029" type="#_x0000_t75" style="width:12pt;height:15.75pt" o:ole="">
            <v:imagedata r:id="rId13" o:title=""/>
          </v:shape>
          <o:OLEObject Type="Embed" ProgID="Equation.DSMT4" ShapeID="_x0000_i1029" DrawAspect="Content" ObjectID="_1666851819" r:id="rId14"/>
        </w:object>
      </w:r>
      <w:r w:rsidR="00206363" w:rsidRPr="00206363">
        <w:rPr>
          <w:lang w:val="ru-RU"/>
        </w:rPr>
        <w:t xml:space="preserve">, </w:t>
      </w:r>
      <w:r w:rsidR="00206363" w:rsidRPr="00206363">
        <w:rPr>
          <w:lang w:val="ru-RU"/>
        </w:rPr>
        <w:object w:dxaOrig="240" w:dyaOrig="320">
          <v:shape id="_x0000_i1030" type="#_x0000_t75" style="width:12pt;height:15.75pt" o:ole="">
            <v:imagedata r:id="rId15" o:title=""/>
          </v:shape>
          <o:OLEObject Type="Embed" ProgID="Equation.DSMT4" ShapeID="_x0000_i1030" DrawAspect="Content" ObjectID="_1666851820" r:id="rId16"/>
        </w:object>
      </w:r>
      <w:r w:rsidR="00206363" w:rsidRPr="00206363">
        <w:rPr>
          <w:lang w:val="ru-RU"/>
        </w:rPr>
        <w:t xml:space="preserve">). Затем из состояния 2 газ медленно </w:t>
      </w:r>
      <w:proofErr w:type="spellStart"/>
      <w:r w:rsidR="00206363" w:rsidRPr="00206363">
        <w:rPr>
          <w:lang w:val="ru-RU"/>
        </w:rPr>
        <w:t>адиабатно</w:t>
      </w:r>
      <w:proofErr w:type="spellEnd"/>
      <w:r w:rsidR="00206363" w:rsidRPr="00206363">
        <w:rPr>
          <w:lang w:val="ru-RU"/>
        </w:rPr>
        <w:t xml:space="preserve"> переходит в состояние 3 (</w:t>
      </w:r>
      <w:r w:rsidR="00206363" w:rsidRPr="00206363">
        <w:rPr>
          <w:lang w:val="ru-RU"/>
        </w:rPr>
        <w:object w:dxaOrig="279" w:dyaOrig="320">
          <v:shape id="_x0000_i1031" type="#_x0000_t75" style="width:14.25pt;height:15.75pt" o:ole="">
            <v:imagedata r:id="rId17" o:title=""/>
          </v:shape>
          <o:OLEObject Type="Embed" ProgID="Equation.DSMT4" ShapeID="_x0000_i1031" DrawAspect="Content" ObjectID="_1666851821" r:id="rId18"/>
        </w:object>
      </w:r>
      <w:r w:rsidR="00206363" w:rsidRPr="00206363">
        <w:rPr>
          <w:lang w:val="ru-RU"/>
        </w:rPr>
        <w:t xml:space="preserve">, </w:t>
      </w:r>
      <w:r w:rsidR="00206363" w:rsidRPr="00206363">
        <w:rPr>
          <w:lang w:val="ru-RU"/>
        </w:rPr>
        <w:object w:dxaOrig="240" w:dyaOrig="320">
          <v:shape id="_x0000_i1032" type="#_x0000_t75" style="width:12pt;height:15.75pt" o:ole="">
            <v:imagedata r:id="rId19" o:title=""/>
          </v:shape>
          <o:OLEObject Type="Embed" ProgID="Equation.DSMT4" ShapeID="_x0000_i1032" DrawAspect="Content" ObjectID="_1666851822" r:id="rId20"/>
        </w:object>
      </w:r>
      <w:r w:rsidR="00206363" w:rsidRPr="00206363">
        <w:rPr>
          <w:lang w:val="ru-RU"/>
        </w:rPr>
        <w:t xml:space="preserve">, </w:t>
      </w:r>
      <w:r w:rsidR="00206363" w:rsidRPr="00206363">
        <w:rPr>
          <w:lang w:val="ru-RU"/>
        </w:rPr>
        <w:object w:dxaOrig="240" w:dyaOrig="320">
          <v:shape id="_x0000_i1033" type="#_x0000_t75" style="width:12pt;height:15.75pt" o:ole="">
            <v:imagedata r:id="rId21" o:title=""/>
          </v:shape>
          <o:OLEObject Type="Embed" ProgID="Equation.DSMT4" ShapeID="_x0000_i1033" DrawAspect="Content" ObjectID="_1666851823" r:id="rId22"/>
        </w:object>
      </w:r>
      <w:r w:rsidR="00206363" w:rsidRPr="00206363">
        <w:rPr>
          <w:lang w:val="ru-RU"/>
        </w:rPr>
        <w:t>). Известно, что при переходе 2</w:t>
      </w:r>
      <w:r w:rsidR="00206363" w:rsidRPr="00206363">
        <w:t> </w:t>
      </w:r>
      <w:r w:rsidR="00206363" w:rsidRPr="00206363">
        <w:rPr>
          <w:lang w:val="ru-RU"/>
        </w:rPr>
        <w:t>–</w:t>
      </w:r>
      <w:r w:rsidR="00206363" w:rsidRPr="00206363">
        <w:t> </w:t>
      </w:r>
      <w:r w:rsidR="00206363" w:rsidRPr="00206363">
        <w:rPr>
          <w:lang w:val="ru-RU"/>
        </w:rPr>
        <w:t>3 газ совершает работу, равную количеству теплоты, переданной ему при переходе 1</w:t>
      </w:r>
      <w:r w:rsidR="00206363" w:rsidRPr="00206363">
        <w:t> </w:t>
      </w:r>
      <w:r w:rsidR="00206363" w:rsidRPr="00206363">
        <w:rPr>
          <w:lang w:val="ru-RU"/>
        </w:rPr>
        <w:t>–</w:t>
      </w:r>
      <w:r w:rsidR="00206363" w:rsidRPr="00206363">
        <w:t> </w:t>
      </w:r>
      <w:r w:rsidR="00206363" w:rsidRPr="00206363">
        <w:rPr>
          <w:lang w:val="ru-RU"/>
        </w:rPr>
        <w:t xml:space="preserve">2. Показать, что </w:t>
      </w:r>
      <w:r w:rsidR="00206363" w:rsidRPr="00206363">
        <w:rPr>
          <w:lang w:val="ru-RU"/>
        </w:rPr>
        <w:object w:dxaOrig="620" w:dyaOrig="320">
          <v:shape id="_x0000_i1034" type="#_x0000_t75" style="width:30.75pt;height:15.75pt" o:ole="">
            <v:imagedata r:id="rId23" o:title=""/>
          </v:shape>
          <o:OLEObject Type="Embed" ProgID="Equation.DSMT4" ShapeID="_x0000_i1034" DrawAspect="Content" ObjectID="_1666851824" r:id="rId24"/>
        </w:object>
      </w:r>
      <w:r w:rsidR="00206363" w:rsidRPr="00206363">
        <w:rPr>
          <w:lang w:val="ru-RU"/>
        </w:rPr>
        <w:t>. Изобразите процессы 1</w:t>
      </w:r>
      <w:r w:rsidR="00206363" w:rsidRPr="00206363">
        <w:t> </w:t>
      </w:r>
      <w:r w:rsidR="00206363" w:rsidRPr="00206363">
        <w:rPr>
          <w:lang w:val="ru-RU"/>
        </w:rPr>
        <w:t>–</w:t>
      </w:r>
      <w:r w:rsidR="00206363" w:rsidRPr="00206363">
        <w:t> </w:t>
      </w:r>
      <w:r w:rsidR="00206363" w:rsidRPr="00206363">
        <w:rPr>
          <w:lang w:val="ru-RU"/>
        </w:rPr>
        <w:t>2 и 2</w:t>
      </w:r>
      <w:r w:rsidR="00206363" w:rsidRPr="00206363">
        <w:t> </w:t>
      </w:r>
      <w:r w:rsidR="00206363" w:rsidRPr="00206363">
        <w:rPr>
          <w:lang w:val="ru-RU"/>
        </w:rPr>
        <w:t>–</w:t>
      </w:r>
      <w:r w:rsidR="00206363" w:rsidRPr="00206363">
        <w:t> </w:t>
      </w:r>
      <w:r w:rsidR="00206363" w:rsidRPr="00206363">
        <w:rPr>
          <w:lang w:val="ru-RU"/>
        </w:rPr>
        <w:t xml:space="preserve">3 на диаграмме </w:t>
      </w:r>
      <w:r w:rsidR="00206363" w:rsidRPr="00206363">
        <w:rPr>
          <w:i/>
          <w:lang w:val="ru-RU"/>
        </w:rPr>
        <w:t>V</w:t>
      </w:r>
      <w:r w:rsidR="00206363" w:rsidRPr="00206363">
        <w:rPr>
          <w:lang w:val="ru-RU"/>
        </w:rPr>
        <w:t xml:space="preserve">, </w:t>
      </w:r>
      <w:r w:rsidR="00206363" w:rsidRPr="00206363">
        <w:rPr>
          <w:i/>
          <w:lang w:val="ru-RU"/>
        </w:rPr>
        <w:t>T</w:t>
      </w:r>
      <w:r w:rsidR="00206363" w:rsidRPr="00206363">
        <w:rPr>
          <w:lang w:val="ru-RU"/>
        </w:rPr>
        <w:t>.</w:t>
      </w:r>
    </w:p>
    <w:p w:rsidR="000C5E4E" w:rsidRDefault="00206363" w:rsidP="00206363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3551464" cy="25717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G_20201114_090524.jpg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68" t="28717" r="11428" b="44641"/>
                    <a:stretch/>
                  </pic:blipFill>
                  <pic:spPr bwMode="auto">
                    <a:xfrm>
                      <a:off x="0" y="0"/>
                      <a:ext cx="3554341" cy="25738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C5E4E" w:rsidRDefault="000C5E4E" w:rsidP="001837EC">
      <w:pPr>
        <w:rPr>
          <w:lang w:val="ru-RU"/>
        </w:rPr>
      </w:pPr>
      <w:r w:rsidRPr="000C5E4E">
        <w:rPr>
          <w:b/>
          <w:lang w:val="ru-RU"/>
        </w:rPr>
        <w:lastRenderedPageBreak/>
        <w:t>1</w:t>
      </w:r>
      <w:r w:rsidR="001837EC">
        <w:rPr>
          <w:b/>
          <w:lang w:val="ru-RU"/>
        </w:rPr>
        <w:t>2</w:t>
      </w:r>
      <w:r w:rsidRPr="000C5E4E">
        <w:rPr>
          <w:b/>
          <w:lang w:val="ru-RU"/>
        </w:rPr>
        <w:t>.</w:t>
      </w:r>
      <w:r w:rsidR="001837EC">
        <w:rPr>
          <w:b/>
          <w:lang w:val="ru-RU"/>
        </w:rPr>
        <w:t>47</w:t>
      </w:r>
      <w:r>
        <w:rPr>
          <w:lang w:val="ru-RU"/>
        </w:rPr>
        <w:t xml:space="preserve"> </w:t>
      </w:r>
      <w:r w:rsidR="001837EC" w:rsidRPr="001837EC">
        <w:rPr>
          <w:lang w:val="ru-RU"/>
        </w:rPr>
        <w:t>Трехатомный газ с жесткими (объемными) молекулами объемом 20</w:t>
      </w:r>
      <w:r w:rsidR="001837EC" w:rsidRPr="001837EC">
        <w:t> </w:t>
      </w:r>
      <w:r w:rsidR="001837EC" w:rsidRPr="001837EC">
        <w:rPr>
          <w:lang w:val="ru-RU"/>
        </w:rPr>
        <w:t>дм3, находящийся под давлением 0,10</w:t>
      </w:r>
      <w:r w:rsidR="001837EC" w:rsidRPr="001837EC">
        <w:t> </w:t>
      </w:r>
      <w:r w:rsidR="001837EC" w:rsidRPr="001837EC">
        <w:rPr>
          <w:lang w:val="ru-RU"/>
        </w:rPr>
        <w:t>МПа, переводят в состояние, при котором его объем увеличивается в 2</w:t>
      </w:r>
      <w:r w:rsidR="001837EC" w:rsidRPr="001837EC">
        <w:t> </w:t>
      </w:r>
      <w:r w:rsidR="001837EC" w:rsidRPr="001837EC">
        <w:rPr>
          <w:lang w:val="ru-RU"/>
        </w:rPr>
        <w:t>раза, а давление в 3</w:t>
      </w:r>
      <w:r w:rsidR="001837EC" w:rsidRPr="001837EC">
        <w:t> </w:t>
      </w:r>
      <w:r w:rsidR="001837EC" w:rsidRPr="001837EC">
        <w:rPr>
          <w:lang w:val="ru-RU"/>
        </w:rPr>
        <w:t>раза. Определите количество теплоты, необходимое</w:t>
      </w:r>
      <w:r w:rsidR="001837EC">
        <w:rPr>
          <w:lang w:val="ru-RU"/>
        </w:rPr>
        <w:t xml:space="preserve"> </w:t>
      </w:r>
      <w:r w:rsidR="001837EC" w:rsidRPr="001837EC">
        <w:rPr>
          <w:lang w:val="ru-RU"/>
        </w:rPr>
        <w:t>газу для этого перехода, изменение его внутренней энергии, а также работу, совершенную газом, при условии, что переход осуществляется по пути: 1)</w:t>
      </w:r>
      <w:r w:rsidR="001837EC" w:rsidRPr="001837EC">
        <w:t> </w:t>
      </w:r>
      <w:r w:rsidR="001837EC" w:rsidRPr="001837EC">
        <w:rPr>
          <w:lang w:val="ru-RU"/>
        </w:rPr>
        <w:t>1</w:t>
      </w:r>
      <w:r w:rsidR="001837EC" w:rsidRPr="001837EC">
        <w:t> </w:t>
      </w:r>
      <w:r w:rsidR="001837EC" w:rsidRPr="001837EC">
        <w:rPr>
          <w:lang w:val="ru-RU"/>
        </w:rPr>
        <w:t>–</w:t>
      </w:r>
      <w:r w:rsidR="001837EC" w:rsidRPr="001837EC">
        <w:t> </w:t>
      </w:r>
      <w:r w:rsidR="001837EC" w:rsidRPr="001837EC">
        <w:rPr>
          <w:lang w:val="ru-RU"/>
        </w:rPr>
        <w:t>3</w:t>
      </w:r>
      <w:r w:rsidR="001837EC" w:rsidRPr="001837EC">
        <w:t> </w:t>
      </w:r>
      <w:r w:rsidR="001837EC" w:rsidRPr="001837EC">
        <w:rPr>
          <w:lang w:val="ru-RU"/>
        </w:rPr>
        <w:t>–</w:t>
      </w:r>
      <w:r w:rsidR="001837EC" w:rsidRPr="001837EC">
        <w:t> </w:t>
      </w:r>
      <w:r w:rsidR="001837EC" w:rsidRPr="001837EC">
        <w:rPr>
          <w:lang w:val="ru-RU"/>
        </w:rPr>
        <w:t>2; 2)</w:t>
      </w:r>
      <w:r w:rsidR="001837EC" w:rsidRPr="001837EC">
        <w:t> </w:t>
      </w:r>
      <w:r w:rsidR="001837EC" w:rsidRPr="001837EC">
        <w:rPr>
          <w:lang w:val="ru-RU"/>
        </w:rPr>
        <w:t>1</w:t>
      </w:r>
      <w:r w:rsidR="001837EC" w:rsidRPr="001837EC">
        <w:t> </w:t>
      </w:r>
      <w:r w:rsidR="001837EC" w:rsidRPr="001837EC">
        <w:rPr>
          <w:lang w:val="ru-RU"/>
        </w:rPr>
        <w:t>–</w:t>
      </w:r>
      <w:r w:rsidR="001837EC" w:rsidRPr="001837EC">
        <w:t> </w:t>
      </w:r>
      <w:r w:rsidR="001837EC" w:rsidRPr="001837EC">
        <w:rPr>
          <w:lang w:val="ru-RU"/>
        </w:rPr>
        <w:t>2; 3) 1</w:t>
      </w:r>
      <w:r w:rsidR="001837EC" w:rsidRPr="001837EC">
        <w:t> </w:t>
      </w:r>
      <w:r w:rsidR="001837EC" w:rsidRPr="001837EC">
        <w:rPr>
          <w:lang w:val="ru-RU"/>
        </w:rPr>
        <w:t>–</w:t>
      </w:r>
      <w:r w:rsidR="001837EC" w:rsidRPr="001837EC">
        <w:t> </w:t>
      </w:r>
      <w:r w:rsidR="001837EC" w:rsidRPr="001837EC">
        <w:rPr>
          <w:lang w:val="ru-RU"/>
        </w:rPr>
        <w:t>4</w:t>
      </w:r>
      <w:r w:rsidR="001837EC" w:rsidRPr="001837EC">
        <w:t> </w:t>
      </w:r>
      <w:r w:rsidR="001837EC" w:rsidRPr="001837EC">
        <w:rPr>
          <w:lang w:val="ru-RU"/>
        </w:rPr>
        <w:t>–</w:t>
      </w:r>
      <w:r w:rsidR="001837EC" w:rsidRPr="001837EC">
        <w:t> </w:t>
      </w:r>
      <w:r w:rsidR="001837EC" w:rsidRPr="001837EC">
        <w:rPr>
          <w:lang w:val="ru-RU"/>
        </w:rPr>
        <w:t>2 (рис. 12.8).</w:t>
      </w:r>
    </w:p>
    <w:p w:rsidR="00774262" w:rsidRPr="001837EC" w:rsidRDefault="00774262" w:rsidP="00774262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1076325" cy="1371600"/>
            <wp:effectExtent l="0" t="0" r="9525" b="0"/>
            <wp:docPr id="7" name="Рисунок 7" descr="12_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12_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5E4E" w:rsidRDefault="00774262" w:rsidP="00D36452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6988264" cy="3257550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G_20201114_090620.jpg"/>
                    <pic:cNvPicPr/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63" t="53125" r="20926" b="28229"/>
                    <a:stretch/>
                  </pic:blipFill>
                  <pic:spPr bwMode="auto">
                    <a:xfrm>
                      <a:off x="0" y="0"/>
                      <a:ext cx="6990631" cy="32586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74262" w:rsidRDefault="00774262" w:rsidP="00D36452">
      <w:pPr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>
            <wp:extent cx="5413610" cy="770572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G_20201114_090628.jpg"/>
                    <pic:cNvPicPr/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408" t="17187" r="11111" b="29583"/>
                    <a:stretch/>
                  </pic:blipFill>
                  <pic:spPr bwMode="auto">
                    <a:xfrm>
                      <a:off x="0" y="0"/>
                      <a:ext cx="5418330" cy="77124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774262" w:rsidRDefault="00774262" w:rsidP="00D36452">
      <w:pPr>
        <w:jc w:val="center"/>
        <w:rPr>
          <w:lang w:val="ru-RU"/>
        </w:rPr>
      </w:pPr>
    </w:p>
    <w:p w:rsidR="0001716A" w:rsidRPr="000C5E4E" w:rsidRDefault="0001716A" w:rsidP="0001716A">
      <w:pPr>
        <w:rPr>
          <w:lang w:val="ru-RU"/>
        </w:rPr>
      </w:pPr>
    </w:p>
    <w:sectPr w:rsidR="0001716A" w:rsidRPr="000C5E4E" w:rsidSect="00206363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28A5"/>
    <w:rsid w:val="0001716A"/>
    <w:rsid w:val="000C5E4E"/>
    <w:rsid w:val="001837EC"/>
    <w:rsid w:val="001A3397"/>
    <w:rsid w:val="00206363"/>
    <w:rsid w:val="00774262"/>
    <w:rsid w:val="00797564"/>
    <w:rsid w:val="00805D54"/>
    <w:rsid w:val="00A710B5"/>
    <w:rsid w:val="00BF16B6"/>
    <w:rsid w:val="00C915A8"/>
    <w:rsid w:val="00D36452"/>
    <w:rsid w:val="00DD1EF0"/>
    <w:rsid w:val="00E228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6395A9"/>
  <w15:chartTrackingRefBased/>
  <w15:docId w15:val="{344972B4-8876-4870-B3FE-F79243B3C6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16B6"/>
    <w:pPr>
      <w:jc w:val="both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png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jpe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5.jpeg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4.jp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3</Pages>
  <Words>222</Words>
  <Characters>1270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j</dc:creator>
  <cp:keywords/>
  <dc:description/>
  <cp:lastModifiedBy>Serj</cp:lastModifiedBy>
  <cp:revision>10</cp:revision>
  <dcterms:created xsi:type="dcterms:W3CDTF">2020-11-14T06:22:00Z</dcterms:created>
  <dcterms:modified xsi:type="dcterms:W3CDTF">2020-11-14T06:37:00Z</dcterms:modified>
</cp:coreProperties>
</file>